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handoutMasterIdLst>
    <p:handoutMasterId r:id="rId33"/>
  </p:handoutMasterIdLst>
  <p:sldIdLst>
    <p:sldId id="296" r:id="rId3"/>
    <p:sldId id="440" r:id="rId4"/>
    <p:sldId id="394" r:id="rId5"/>
    <p:sldId id="441" r:id="rId6"/>
    <p:sldId id="422" r:id="rId7"/>
    <p:sldId id="424" r:id="rId8"/>
    <p:sldId id="425" r:id="rId9"/>
    <p:sldId id="426" r:id="rId10"/>
    <p:sldId id="439" r:id="rId11"/>
    <p:sldId id="427" r:id="rId12"/>
    <p:sldId id="442" r:id="rId13"/>
    <p:sldId id="428" r:id="rId14"/>
    <p:sldId id="429" r:id="rId15"/>
    <p:sldId id="407" r:id="rId16"/>
    <p:sldId id="423" r:id="rId17"/>
    <p:sldId id="436" r:id="rId18"/>
    <p:sldId id="406" r:id="rId19"/>
    <p:sldId id="408" r:id="rId20"/>
    <p:sldId id="409" r:id="rId21"/>
    <p:sldId id="437" r:id="rId22"/>
    <p:sldId id="410" r:id="rId23"/>
    <p:sldId id="411" r:id="rId24"/>
    <p:sldId id="413" r:id="rId25"/>
    <p:sldId id="414" r:id="rId26"/>
    <p:sldId id="415" r:id="rId27"/>
    <p:sldId id="412" r:id="rId28"/>
    <p:sldId id="430" r:id="rId29"/>
    <p:sldId id="431" r:id="rId30"/>
    <p:sldId id="432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6" autoAdjust="0"/>
    <p:restoredTop sz="94110" autoAdjust="0"/>
  </p:normalViewPr>
  <p:slideViewPr>
    <p:cSldViewPr>
      <p:cViewPr>
        <p:scale>
          <a:sx n="69" d="100"/>
          <a:sy n="69" d="100"/>
        </p:scale>
        <p:origin x="892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6" d="100"/>
        <a:sy n="46" d="100"/>
      </p:scale>
      <p:origin x="0" y="-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one dimensional ordinary differential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792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9218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 appropriate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edule continues to cover material in Chap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, this time taken from electrost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8073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s for a particular charge 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67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change distribution and of the </a:t>
            </a:r>
            <a:r>
              <a:rPr lang="en-US"/>
              <a:t>electrostatic potenti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966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class problems conside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176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871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the Raleigh-Ritz approximation for the lowest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730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  Rayleigh-Ritz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466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example from last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120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818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minimization process yield’s the exact answ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7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0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14300" y="136525"/>
            <a:ext cx="92583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22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urm-Liouville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igenvalues and eigenfunc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ayleigh-Ritz approximation metho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eigenfunction expa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solutions of the 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351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86636"/>
              </p:ext>
            </p:extLst>
          </p:nvPr>
        </p:nvGraphicFramePr>
        <p:xfrm>
          <a:off x="629653" y="435094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653" y="435094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3518"/>
              </p:ext>
            </p:extLst>
          </p:nvPr>
        </p:nvGraphicFramePr>
        <p:xfrm>
          <a:off x="837095" y="5011736"/>
          <a:ext cx="6606384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965160" progId="Equation.DSMT4">
                  <p:embed/>
                </p:oleObj>
              </mc:Choice>
              <mc:Fallback>
                <p:oleObj name="Equation" r:id="rId7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095" y="5011736"/>
                        <a:ext cx="6606384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29332"/>
              </p:ext>
            </p:extLst>
          </p:nvPr>
        </p:nvGraphicFramePr>
        <p:xfrm>
          <a:off x="-9525" y="1604963"/>
          <a:ext cx="915035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2960" imgH="1968480" progId="Equation.DSMT4">
                  <p:embed/>
                </p:oleObj>
              </mc:Choice>
              <mc:Fallback>
                <p:oleObj name="Equation" r:id="rId9" imgW="62229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9525" y="1604963"/>
                        <a:ext cx="9150350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689C4E-94CE-C3E9-B6E8-8ACE0A822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82373"/>
              </p:ext>
            </p:extLst>
          </p:nvPr>
        </p:nvGraphicFramePr>
        <p:xfrm>
          <a:off x="833084" y="4684531"/>
          <a:ext cx="5049961" cy="4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73320" imgH="291960" progId="Equation.DSMT4">
                  <p:embed/>
                </p:oleObj>
              </mc:Choice>
              <mc:Fallback>
                <p:oleObj name="Equation" r:id="rId11" imgW="3073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084" y="4684531"/>
                        <a:ext cx="5049961" cy="47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745A99-7BC6-D28C-4BC6-4AA5E8C7D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4219FD-0AB0-5B42-2A06-AA3E90261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BE988-64BE-55EC-D820-C5A4C6E6B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6BD4E4-A731-D33B-43DE-73CAC19F3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116" y="7620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7ED368-8689-EF79-B5DF-AC786146442C}"/>
              </a:ext>
            </a:extLst>
          </p:cNvPr>
          <p:cNvSpPr txBox="1"/>
          <p:nvPr/>
        </p:nvSpPr>
        <p:spPr>
          <a:xfrm>
            <a:off x="2903621" y="519841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B07F4-A113-D7E4-207F-78642C3976A5}"/>
              </a:ext>
            </a:extLst>
          </p:cNvPr>
          <p:cNvSpPr txBox="1"/>
          <p:nvPr/>
        </p:nvSpPr>
        <p:spPr>
          <a:xfrm>
            <a:off x="228600" y="2209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CD557A-EEE6-F3FB-6950-267B6AE8D679}"/>
              </a:ext>
            </a:extLst>
          </p:cNvPr>
          <p:cNvSpPr txBox="1"/>
          <p:nvPr/>
        </p:nvSpPr>
        <p:spPr>
          <a:xfrm>
            <a:off x="4038600" y="1369595"/>
            <a:ext cx="1345532" cy="459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exact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E197A6-4A7C-AFE3-AB07-8F98628F849E}"/>
              </a:ext>
            </a:extLst>
          </p:cNvPr>
          <p:cNvSpPr txBox="1"/>
          <p:nvPr/>
        </p:nvSpPr>
        <p:spPr>
          <a:xfrm>
            <a:off x="3665621" y="2913647"/>
            <a:ext cx="1345532" cy="459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0066FF"/>
                </a:solidFill>
                <a:latin typeface="+mj-lt"/>
              </a:rPr>
              <a:t>f</a:t>
            </a:r>
            <a:r>
              <a:rPr lang="en-US" sz="2400" b="1" i="1" baseline="-25000" dirty="0" err="1">
                <a:solidFill>
                  <a:srgbClr val="0066FF"/>
                </a:solidFill>
                <a:latin typeface="+mj-lt"/>
              </a:rPr>
              <a:t>trial</a:t>
            </a:r>
            <a:endParaRPr lang="en-US" sz="2400" b="1" i="1" dirty="0">
              <a:solidFill>
                <a:srgbClr val="0066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9325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47996"/>
              </p:ext>
            </p:extLst>
          </p:nvPr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35472"/>
              </p:ext>
            </p:extLst>
          </p:nvPr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25480" progId="Equation.DSMT4">
                  <p:embed/>
                </p:oleObj>
              </mc:Choice>
              <mc:Fallback>
                <p:oleObj name="Equation" r:id="rId6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01582"/>
              </p:ext>
            </p:extLst>
          </p:nvPr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81480" imgH="723600" progId="Equation.DSMT4">
                  <p:embed/>
                </p:oleObj>
              </mc:Choice>
              <mc:Fallback>
                <p:oleObj name="Equation" r:id="rId10" imgW="518148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948"/>
              </p:ext>
            </p:extLst>
          </p:nvPr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43520" imgH="1002960" progId="Equation.DSMT4">
                  <p:embed/>
                </p:oleObj>
              </mc:Choice>
              <mc:Fallback>
                <p:oleObj name="Equation" r:id="rId12" imgW="6743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9346"/>
              </p:ext>
            </p:extLst>
          </p:nvPr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571320" progId="Equation.DSMT4">
                  <p:embed/>
                </p:oleObj>
              </mc:Choice>
              <mc:Fallback>
                <p:oleObj name="Equation" r:id="rId14" imgW="255240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7999"/>
              </p:ext>
            </p:extLst>
          </p:nvPr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D6CADD9-4BE6-4AF8-A5CE-7E7A37B1258E}"/>
              </a:ext>
            </a:extLst>
          </p:cNvPr>
          <p:cNvSpPr txBox="1"/>
          <p:nvPr/>
        </p:nvSpPr>
        <p:spPr>
          <a:xfrm>
            <a:off x="4060022" y="685800"/>
            <a:ext cx="4172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– this time with a variable parameter</a:t>
            </a:r>
          </a:p>
        </p:txBody>
      </p:sp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cap -- Rayleigh-Ritz 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8741"/>
              </p:ext>
            </p:extLst>
          </p:nvPr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87840" imgH="1333440" progId="Equation.DSMT4">
                  <p:embed/>
                </p:oleObj>
              </mc:Choice>
              <mc:Fallback>
                <p:oleObj name="Equation" r:id="rId5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36499"/>
              </p:ext>
            </p:extLst>
          </p:nvPr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13320" imgH="1333440" progId="Equation.DSMT4">
                  <p:embed/>
                </p:oleObj>
              </mc:Choice>
              <mc:Fallback>
                <p:oleObj name="Equation" r:id="rId7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ct answ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643E77-1435-483C-B74B-DFAF58C8CF8F}"/>
              </a:ext>
            </a:extLst>
          </p:cNvPr>
          <p:cNvSpPr txBox="1"/>
          <p:nvPr/>
        </p:nvSpPr>
        <p:spPr>
          <a:xfrm>
            <a:off x="304800" y="4326615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you think that there is a reason for getting the correct answer from this method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Chance only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Skill </a:t>
            </a: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5001"/>
              </p:ext>
            </p:extLst>
          </p:nvPr>
        </p:nvGraphicFramePr>
        <p:xfrm>
          <a:off x="523875" y="4343400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1002960" progId="Equation.DSMT4">
                  <p:embed/>
                </p:oleObj>
              </mc:Choice>
              <mc:Fallback>
                <p:oleObj name="Equation" r:id="rId7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343400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22188-A55F-4466-AA60-E8640D26A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BAD55B-D80F-4177-8487-DC46F103A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D9B73F-2C18-4879-B1C9-644B5F0CF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2B3947-5615-4330-AD05-D4244B78CD71}"/>
              </a:ext>
            </a:extLst>
          </p:cNvPr>
          <p:cNvSpPr txBox="1"/>
          <p:nvPr/>
        </p:nvSpPr>
        <p:spPr>
          <a:xfrm>
            <a:off x="304800" y="5075256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lecture, we will discuss several methods of finding this Green’s function.    This topic will also</a:t>
            </a:r>
          </a:p>
          <a:p>
            <a:r>
              <a:rPr lang="en-US" sz="2400" dirty="0">
                <a:latin typeface="+mj-lt"/>
              </a:rPr>
              <a:t>appear in PHY 712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D0D31C-CC09-4E4E-8CCB-FF223DE7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2691"/>
              </p:ext>
            </p:extLst>
          </p:nvPr>
        </p:nvGraphicFramePr>
        <p:xfrm>
          <a:off x="152400" y="136525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1002960" progId="Equation.DSMT4">
                  <p:embed/>
                </p:oleObj>
              </mc:Choice>
              <mc:Fallback>
                <p:oleObj name="Equation" r:id="rId3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8DBF47-3F86-4D7B-8031-2369890BF469}"/>
              </a:ext>
            </a:extLst>
          </p:cNvPr>
          <p:cNvSpPr txBox="1"/>
          <p:nvPr/>
        </p:nvSpPr>
        <p:spPr>
          <a:xfrm>
            <a:off x="2171700" y="18034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D53BD10-8233-47A4-9C17-AFD58BF22D45}"/>
              </a:ext>
            </a:extLst>
          </p:cNvPr>
          <p:cNvCxnSpPr/>
          <p:nvPr/>
        </p:nvCxnSpPr>
        <p:spPr>
          <a:xfrm flipH="1" flipV="1">
            <a:off x="1981200" y="14478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FE6DD02-B858-4E24-9C65-F866E26FBAD0}"/>
              </a:ext>
            </a:extLst>
          </p:cNvPr>
          <p:cNvSpPr txBox="1"/>
          <p:nvPr/>
        </p:nvSpPr>
        <p:spPr>
          <a:xfrm>
            <a:off x="152400" y="246983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</a:t>
            </a:r>
            <a:r>
              <a:rPr lang="en-US" sz="2400" dirty="0"/>
              <a:t>is the homogeneous equation psi_0(x)?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4A07FB-50C1-496A-816A-E8A3BBAD6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12760"/>
              </p:ext>
            </p:extLst>
          </p:nvPr>
        </p:nvGraphicFramePr>
        <p:xfrm>
          <a:off x="1216025" y="3098203"/>
          <a:ext cx="58737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98203"/>
                        <a:ext cx="58737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714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6AB39C-8985-4D19-AFE7-D6780FA00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B24E61-111D-409F-B923-7AD27232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8C755C-E86B-4A30-A443-41F1A956D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143897-A08C-4101-B8F5-D7C106485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37802"/>
              </p:ext>
            </p:extLst>
          </p:nvPr>
        </p:nvGraphicFramePr>
        <p:xfrm>
          <a:off x="762000" y="1133048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1002960" progId="Equation.DSMT4">
                  <p:embed/>
                </p:oleObj>
              </mc:Choice>
              <mc:Fallback>
                <p:oleObj name="Equation" r:id="rId3" imgW="326376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D0D31C-CC09-4E4E-8CCB-FF223DE7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3048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0238308-5233-4BFB-83BE-321AEC0E0DDA}"/>
              </a:ext>
            </a:extLst>
          </p:cNvPr>
          <p:cNvSpPr txBox="1"/>
          <p:nvPr/>
        </p:nvSpPr>
        <p:spPr>
          <a:xfrm>
            <a:off x="2286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we arrive at the formal solution?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E702F0-08F9-477E-A3F6-C8295D618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1866"/>
              </p:ext>
            </p:extLst>
          </p:nvPr>
        </p:nvGraphicFramePr>
        <p:xfrm>
          <a:off x="609600" y="2997039"/>
          <a:ext cx="7251700" cy="32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21160" imgH="2349360" progId="Equation.DSMT4">
                  <p:embed/>
                </p:oleObj>
              </mc:Choice>
              <mc:Fallback>
                <p:oleObj name="Equation" r:id="rId5" imgW="5321160" imgH="234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4A07FB-50C1-496A-816A-E8A3BBAD6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97039"/>
                        <a:ext cx="7251700" cy="320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643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4664"/>
              </p:ext>
            </p:extLst>
          </p:nvPr>
        </p:nvGraphicFramePr>
        <p:xfrm>
          <a:off x="1507435" y="2411427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35" y="2411427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  <p:sp>
        <p:nvSpPr>
          <p:cNvPr id="8" name="Arrow: Left-Right 7">
            <a:extLst>
              <a:ext uri="{FF2B5EF4-FFF2-40B4-BE49-F238E27FC236}">
                <a16:creationId xmlns:a16="http://schemas.microsoft.com/office/drawing/2014/main" id="{0A486D73-8C14-4B0A-A1D2-3115E8900E3C}"/>
              </a:ext>
            </a:extLst>
          </p:cNvPr>
          <p:cNvSpPr/>
          <p:nvPr/>
        </p:nvSpPr>
        <p:spPr>
          <a:xfrm rot="3266408">
            <a:off x="5711787" y="2899286"/>
            <a:ext cx="2912119" cy="7406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DDECF8-8665-4E2B-9675-BB68C8B13310}"/>
              </a:ext>
            </a:extLst>
          </p:cNvPr>
          <p:cNvSpPr txBox="1"/>
          <p:nvPr/>
        </p:nvSpPr>
        <p:spPr>
          <a:xfrm>
            <a:off x="5181600" y="5638800"/>
            <a:ext cx="3134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By constru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E080F3-D88F-1886-B563-14DB06AFF4F2}"/>
              </a:ext>
            </a:extLst>
          </p:cNvPr>
          <p:cNvSpPr txBox="1"/>
          <p:nvPr/>
        </p:nvSpPr>
        <p:spPr>
          <a:xfrm>
            <a:off x="90090" y="189871"/>
            <a:ext cx="8963819" cy="474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complete set of eigenfunctions to form Green’s function --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6025"/>
              </p:ext>
            </p:extLst>
          </p:nvPr>
        </p:nvGraphicFramePr>
        <p:xfrm>
          <a:off x="322263" y="1066800"/>
          <a:ext cx="78152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1371600" progId="Equation.DSMT4">
                  <p:embed/>
                </p:oleObj>
              </mc:Choice>
              <mc:Fallback>
                <p:oleObj name="Equation" r:id="rId3" imgW="4025880" imgH="137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066800"/>
                        <a:ext cx="78152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1965"/>
              </p:ext>
            </p:extLst>
          </p:nvPr>
        </p:nvGraphicFramePr>
        <p:xfrm>
          <a:off x="158917" y="3733800"/>
          <a:ext cx="85439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1104840" progId="Equation.DSMT4">
                  <p:embed/>
                </p:oleObj>
              </mc:Choice>
              <mc:Fallback>
                <p:oleObj name="Equation" r:id="rId5" imgW="3784320" imgH="11048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7" y="3733800"/>
                        <a:ext cx="85439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2CF041B-AF96-811A-EFEF-C637DEC233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9276"/>
            <a:ext cx="7048643" cy="66463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0E3004-04B5-2384-821D-C4EA1A9BF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8B5A7F-2192-AF0A-5014-0E3F7642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132225-68C1-69F8-770F-50EA5A5B2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EA57F8-6222-DF6E-9295-2C5F4F6145DE}"/>
              </a:ext>
            </a:extLst>
          </p:cNvPr>
          <p:cNvSpPr txBox="1"/>
          <p:nvPr/>
        </p:nvSpPr>
        <p:spPr>
          <a:xfrm>
            <a:off x="4114800" y="5831026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 lecture location is in Salem Hall </a:t>
            </a:r>
            <a:r>
              <a:rPr lang="en-US" sz="2000" dirty="0">
                <a:latin typeface="+mj-lt"/>
                <a:sym typeface="Wingdings" panose="05000000000000000000" pitchFamily="2" charset="2"/>
              </a:rPr>
              <a:t>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7972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0C7D2E-8433-1526-A1E7-7A2FCA897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7906C4-2D86-7AB3-5C8B-37CD7CF18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B95157-E22F-03B3-22F2-19FD67A9F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8D5D43-6E73-55C2-4B9C-88997B14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60203"/>
              </p:ext>
            </p:extLst>
          </p:nvPr>
        </p:nvGraphicFramePr>
        <p:xfrm>
          <a:off x="325270" y="136525"/>
          <a:ext cx="8329446" cy="79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431640" progId="Equation.DSMT4">
                  <p:embed/>
                </p:oleObj>
              </mc:Choice>
              <mc:Fallback>
                <p:oleObj name="Equation" r:id="rId2" imgW="452088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0" y="136525"/>
                        <a:ext cx="8329446" cy="79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5318378-714D-1263-6392-808F717D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2" y="1809750"/>
            <a:ext cx="7687123" cy="3448050"/>
          </a:xfrm>
          <a:prstGeom prst="rect">
            <a:avLst/>
          </a:prstGeom>
        </p:spPr>
      </p:pic>
      <p:sp>
        <p:nvSpPr>
          <p:cNvPr id="7" name="Arrow: Left 6">
            <a:extLst>
              <a:ext uri="{FF2B5EF4-FFF2-40B4-BE49-F238E27FC236}">
                <a16:creationId xmlns:a16="http://schemas.microsoft.com/office/drawing/2014/main" id="{90CBED57-6392-49A8-DB72-6780393A0FB3}"/>
              </a:ext>
            </a:extLst>
          </p:cNvPr>
          <p:cNvSpPr/>
          <p:nvPr/>
        </p:nvSpPr>
        <p:spPr>
          <a:xfrm>
            <a:off x="4876800" y="2606548"/>
            <a:ext cx="457200" cy="3651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F77BBF-3492-07B6-B451-AD3B7FAF46CB}"/>
              </a:ext>
            </a:extLst>
          </p:cNvPr>
          <p:cNvSpPr txBox="1"/>
          <p:nvPr/>
        </p:nvSpPr>
        <p:spPr>
          <a:xfrm>
            <a:off x="5410200" y="2558277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N=100</a:t>
            </a:r>
          </a:p>
        </p:txBody>
      </p:sp>
      <p:sp>
        <p:nvSpPr>
          <p:cNvPr id="9" name="Arrow: Left 8">
            <a:extLst>
              <a:ext uri="{FF2B5EF4-FFF2-40B4-BE49-F238E27FC236}">
                <a16:creationId xmlns:a16="http://schemas.microsoft.com/office/drawing/2014/main" id="{03C8430A-9F6D-E746-80F1-77BB9A3EBDB7}"/>
              </a:ext>
            </a:extLst>
          </p:cNvPr>
          <p:cNvSpPr/>
          <p:nvPr/>
        </p:nvSpPr>
        <p:spPr>
          <a:xfrm>
            <a:off x="5181600" y="4082406"/>
            <a:ext cx="457200" cy="365125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C7F7FF-C783-AFB5-1D09-EC609535C3B1}"/>
              </a:ext>
            </a:extLst>
          </p:cNvPr>
          <p:cNvSpPr txBox="1"/>
          <p:nvPr/>
        </p:nvSpPr>
        <p:spPr>
          <a:xfrm>
            <a:off x="5715000" y="40341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N=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0F3A16-0000-AF68-771D-8422B6E24D35}"/>
              </a:ext>
            </a:extLst>
          </p:cNvPr>
          <p:cNvSpPr txBox="1"/>
          <p:nvPr/>
        </p:nvSpPr>
        <p:spPr>
          <a:xfrm>
            <a:off x="7620000" y="486208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’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b="1" i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F6AD0A-8B7B-C92D-BD1C-9D8E3F92BCBB}"/>
              </a:ext>
            </a:extLst>
          </p:cNvPr>
          <p:cNvSpPr txBox="1"/>
          <p:nvPr/>
        </p:nvSpPr>
        <p:spPr>
          <a:xfrm>
            <a:off x="2514600" y="12192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=1/2, L=1</a:t>
            </a:r>
          </a:p>
        </p:txBody>
      </p:sp>
    </p:spTree>
    <p:extLst>
      <p:ext uri="{BB962C8B-B14F-4D97-AF65-F5344CB8AC3E}">
        <p14:creationId xmlns:p14="http://schemas.microsoft.com/office/powerpoint/2010/main" val="28851607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C4D82B6-A80D-0DD6-293D-3BC29AB2971A}"/>
              </a:ext>
            </a:extLst>
          </p:cNvPr>
          <p:cNvSpPr/>
          <p:nvPr/>
        </p:nvSpPr>
        <p:spPr>
          <a:xfrm>
            <a:off x="381000" y="4419600"/>
            <a:ext cx="4191000" cy="1371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3034"/>
              </p:ext>
            </p:extLst>
          </p:nvPr>
        </p:nvGraphicFramePr>
        <p:xfrm>
          <a:off x="269875" y="293688"/>
          <a:ext cx="8602663" cy="54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793960" progId="Equation.DSMT4">
                  <p:embed/>
                </p:oleObj>
              </mc:Choice>
              <mc:Fallback>
                <p:oleObj name="Equation" r:id="rId3" imgW="4431960" imgH="2793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93688"/>
                        <a:ext cx="8602663" cy="54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method of constructing Green’s functions -- using two solutions to the homogeneous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0936"/>
              </p:ext>
            </p:extLst>
          </p:nvPr>
        </p:nvGraphicFramePr>
        <p:xfrm>
          <a:off x="508000" y="2782153"/>
          <a:ext cx="81788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1562040" progId="Equation.DSMT4">
                  <p:embed/>
                </p:oleObj>
              </mc:Choice>
              <mc:Fallback>
                <p:oleObj name="Equation" r:id="rId5" imgW="5143320" imgH="1562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782153"/>
                        <a:ext cx="81788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0CC289-FC94-1F9D-EB94-75EDD85C5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51419"/>
              </p:ext>
            </p:extLst>
          </p:nvPr>
        </p:nvGraphicFramePr>
        <p:xfrm>
          <a:off x="560053" y="5353169"/>
          <a:ext cx="6959815" cy="89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38400" imgH="622080" progId="Equation.DSMT4">
                  <p:embed/>
                </p:oleObj>
              </mc:Choice>
              <mc:Fallback>
                <p:oleObj name="Equation" r:id="rId7" imgW="483840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53" y="5353169"/>
                        <a:ext cx="6959815" cy="89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62421"/>
              </p:ext>
            </p:extLst>
          </p:nvPr>
        </p:nvGraphicFramePr>
        <p:xfrm>
          <a:off x="383591" y="546893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91" y="546893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380"/>
              </p:ext>
            </p:extLst>
          </p:nvPr>
        </p:nvGraphicFramePr>
        <p:xfrm>
          <a:off x="437147" y="4126706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47" y="4126706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45567"/>
              </p:ext>
            </p:extLst>
          </p:nvPr>
        </p:nvGraphicFramePr>
        <p:xfrm>
          <a:off x="457200" y="5103812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3812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2D842E1-71B1-C7DF-B34B-0175D7F08CA6}"/>
              </a:ext>
            </a:extLst>
          </p:cNvPr>
          <p:cNvSpPr txBox="1"/>
          <p:nvPr/>
        </p:nvSpPr>
        <p:spPr>
          <a:xfrm>
            <a:off x="0" y="2109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01417"/>
              </p:ext>
            </p:extLst>
          </p:nvPr>
        </p:nvGraphicFramePr>
        <p:xfrm>
          <a:off x="590550" y="1908175"/>
          <a:ext cx="83502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56200" imgH="1726920" progId="Equation.DSMT4">
                  <p:embed/>
                </p:oleObj>
              </mc:Choice>
              <mc:Fallback>
                <p:oleObj name="Equation" r:id="rId3" imgW="595620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908175"/>
                        <a:ext cx="83502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53058E-3B6D-46B8-AE25-FE47A8EB28C9}"/>
              </a:ext>
            </a:extLst>
          </p:cNvPr>
          <p:cNvSpPr txBox="1"/>
          <p:nvPr/>
        </p:nvSpPr>
        <p:spPr>
          <a:xfrm>
            <a:off x="457200" y="47244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egral has to be performed in two  parts.  While the eigenfunction expansion method can be generalized to 2 and 3 dimensions, this method only works for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0568"/>
              </p:ext>
            </p:extLst>
          </p:nvPr>
        </p:nvGraphicFramePr>
        <p:xfrm>
          <a:off x="262419" y="1112837"/>
          <a:ext cx="8094663" cy="5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3225600" progId="Equation.DSMT4">
                  <p:embed/>
                </p:oleObj>
              </mc:Choice>
              <mc:Fallback>
                <p:oleObj name="Equation" r:id="rId3" imgW="4559040" imgH="3225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9" y="1112837"/>
                        <a:ext cx="8094663" cy="57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687EF94-092A-4DE2-BD8C-4DF3EC40F4A9}"/>
              </a:ext>
            </a:extLst>
          </p:cNvPr>
          <p:cNvSpPr txBox="1"/>
          <p:nvPr/>
        </p:nvSpPr>
        <p:spPr>
          <a:xfrm>
            <a:off x="4478651" y="5727909"/>
            <a:ext cx="4208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ctually the algebra is painful).  But, hurray!  Same result as befor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2592A7-C8E7-7F56-3AA5-EAB22A4CA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48506"/>
              </p:ext>
            </p:extLst>
          </p:nvPr>
        </p:nvGraphicFramePr>
        <p:xfrm>
          <a:off x="228600" y="136525"/>
          <a:ext cx="7595082" cy="11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31960" imgH="685800" progId="Equation.DSMT4">
                  <p:embed/>
                </p:oleObj>
              </mc:Choice>
              <mc:Fallback>
                <p:oleObj name="Equation" r:id="rId5" imgW="443196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6525"/>
                        <a:ext cx="7595082" cy="11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BA51E-6892-4CE5-BD6D-4E6C81C96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80AC96-2741-4781-BDB6-A10AED54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385A2-D21B-4E8C-AB92-A0FB89BC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1051B-BF90-4C15-ADA1-E1D23F5BF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0467"/>
              </p:ext>
            </p:extLst>
          </p:nvPr>
        </p:nvGraphicFramePr>
        <p:xfrm>
          <a:off x="503238" y="184150"/>
          <a:ext cx="8359775" cy="58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3098520" progId="Equation.DSMT4">
                  <p:embed/>
                </p:oleObj>
              </mc:Choice>
              <mc:Fallback>
                <p:oleObj name="Equation" r:id="rId3" imgW="4394160" imgH="309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C1051B-BF90-4C15-ADA1-E1D23F5BF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184150"/>
                        <a:ext cx="8359775" cy="589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8200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234626-210F-4DC7-AD06-7FF6B5DB3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9B387B-2F63-4F54-A121-EBC83CF54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38C11B-02CD-4E51-BAC2-581D2C51B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11027B-A0D7-45E0-80CF-F2C75B215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90927"/>
              </p:ext>
            </p:extLst>
          </p:nvPr>
        </p:nvGraphicFramePr>
        <p:xfrm>
          <a:off x="326658" y="171450"/>
          <a:ext cx="8383588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3251160" progId="Equation.DSMT4">
                  <p:embed/>
                </p:oleObj>
              </mc:Choice>
              <mc:Fallback>
                <p:oleObj name="Equation" r:id="rId3" imgW="4406760" imgH="3251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11027B-A0D7-45E0-80CF-F2C75B215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58" y="171450"/>
                        <a:ext cx="8383588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552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5A0A41-D50D-4279-B2B0-E21636AA7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F6E49-631C-4D8E-9113-6110A4079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331BE-5773-43B0-B602-FDDEF717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D27AE-0CBA-40EE-AF9B-487B5BE0F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683120"/>
            <a:ext cx="82677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CA8D34-2853-4DD2-A34B-804EA7573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42509"/>
              </p:ext>
            </p:extLst>
          </p:nvPr>
        </p:nvGraphicFramePr>
        <p:xfrm>
          <a:off x="4876800" y="4237689"/>
          <a:ext cx="520700" cy="5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DCA8D34-2853-4DD2-A34B-804EA7573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4237689"/>
                        <a:ext cx="520700" cy="56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10AE23-7293-4BD1-A851-7DB30FB3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7639"/>
              </p:ext>
            </p:extLst>
          </p:nvPr>
        </p:nvGraphicFramePr>
        <p:xfrm>
          <a:off x="3135923" y="3791439"/>
          <a:ext cx="788987" cy="7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10AE23-7293-4BD1-A851-7DB30FB39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5923" y="3791439"/>
                        <a:ext cx="788987" cy="7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785E55-7503-47DE-9585-CDEB5F62C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9009"/>
              </p:ext>
            </p:extLst>
          </p:nvPr>
        </p:nvGraphicFramePr>
        <p:xfrm>
          <a:off x="438149" y="152400"/>
          <a:ext cx="5106185" cy="275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1396800" progId="Equation.DSMT4">
                  <p:embed/>
                </p:oleObj>
              </mc:Choice>
              <mc:Fallback>
                <p:oleObj name="Equation" r:id="rId8" imgW="2590560" imgH="1396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785E55-7503-47DE-9585-CDEB5F62C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49" y="152400"/>
                        <a:ext cx="5106185" cy="275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342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5F796B8-BB74-D834-11A5-9344221DF4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454" y="124493"/>
            <a:ext cx="9130708" cy="602309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E718B66-2BF7-A4F6-835D-8DD8199A24A0}"/>
              </a:ext>
            </a:extLst>
          </p:cNvPr>
          <p:cNvSpPr/>
          <p:nvPr/>
        </p:nvSpPr>
        <p:spPr>
          <a:xfrm>
            <a:off x="183854" y="3962400"/>
            <a:ext cx="8915400" cy="381000"/>
          </a:xfrm>
          <a:prstGeom prst="rect">
            <a:avLst/>
          </a:prstGeom>
          <a:solidFill>
            <a:srgbClr val="92D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1D74FA-6073-F7EE-824D-9CF36FAC8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47F1A1-776F-0EEB-DCA7-83D0A2251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C09172-BBEE-2B75-8F1F-D9C4057A4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A paper with text and equations&#10;&#10;Description automatically generated with medium confidence">
            <a:extLst>
              <a:ext uri="{FF2B5EF4-FFF2-40B4-BE49-F238E27FC236}">
                <a16:creationId xmlns:a16="http://schemas.microsoft.com/office/drawing/2014/main" id="{668432DF-80B5-9C79-8D15-A25E29346C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685" y="457200"/>
            <a:ext cx="8987129" cy="560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692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760296-7240-45DE-BD62-AF2C76EB8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C8DE12-29A3-4352-BDDB-B133715D1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07EDED-6679-4A94-9226-AE4F8F7A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DCCE4A-C2FF-460A-84F5-8A3AE6CF3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48829"/>
              </p:ext>
            </p:extLst>
          </p:nvPr>
        </p:nvGraphicFramePr>
        <p:xfrm>
          <a:off x="338138" y="939800"/>
          <a:ext cx="8467725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8920" imgH="1549080" progId="Equation.DSMT4">
                  <p:embed/>
                </p:oleObj>
              </mc:Choice>
              <mc:Fallback>
                <p:oleObj name="Equation" r:id="rId3" imgW="4228920" imgH="1549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939800"/>
                        <a:ext cx="8467725" cy="310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094DD8-ACF8-4D7F-A975-B4B3AC47A500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BF629-6AA0-4FAB-AA9C-D8DD864161E9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913286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4580"/>
              </p:ext>
            </p:extLst>
          </p:nvPr>
        </p:nvGraphicFramePr>
        <p:xfrm>
          <a:off x="451338" y="539733"/>
          <a:ext cx="6095207" cy="152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8" y="539733"/>
                        <a:ext cx="6095207" cy="152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3405"/>
              </p:ext>
            </p:extLst>
          </p:nvPr>
        </p:nvGraphicFramePr>
        <p:xfrm>
          <a:off x="304799" y="404739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99" y="404739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3395C-EF7E-45E9-9380-EAA925403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1413"/>
              </p:ext>
            </p:extLst>
          </p:nvPr>
        </p:nvGraphicFramePr>
        <p:xfrm>
          <a:off x="451338" y="2130425"/>
          <a:ext cx="7248786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1091880" progId="Equation.DSMT4">
                  <p:embed/>
                </p:oleObj>
              </mc:Choice>
              <mc:Fallback>
                <p:oleObj name="Equation" r:id="rId9" imgW="3670200" imgH="1091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D3395C-EF7E-45E9-9380-EAA925403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38" y="2130425"/>
                        <a:ext cx="7248786" cy="215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1228"/>
              </p:ext>
            </p:extLst>
          </p:nvPr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4018"/>
              </p:ext>
            </p:extLst>
          </p:nvPr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5029"/>
              </p:ext>
            </p:extLst>
          </p:nvPr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A32E1C-1ECA-0B14-6C97-0536FD5B7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9ADAC8-38F9-C8C6-B72F-5B7F7169E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89269-F47D-1940-321C-A8763464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46C9A7-5369-ABDA-718F-B4C05E7A9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33254"/>
              </p:ext>
            </p:extLst>
          </p:nvPr>
        </p:nvGraphicFramePr>
        <p:xfrm>
          <a:off x="4539916" y="136525"/>
          <a:ext cx="35972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965160" progId="Equation.DSMT4">
                  <p:embed/>
                </p:oleObj>
              </mc:Choice>
              <mc:Fallback>
                <p:oleObj name="Equation" r:id="rId2" imgW="28065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9916" y="136525"/>
                        <a:ext cx="35972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5EEA9F-DCE5-5985-C943-0A4E07170E26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additional comment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CF681F-7A1F-8D84-204F-6D55C584D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06055"/>
              </p:ext>
            </p:extLst>
          </p:nvPr>
        </p:nvGraphicFramePr>
        <p:xfrm>
          <a:off x="615949" y="1415540"/>
          <a:ext cx="8070851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133360" progId="Equation.DSMT4">
                  <p:embed/>
                </p:oleObj>
              </mc:Choice>
              <mc:Fallback>
                <p:oleObj name="Equation" r:id="rId4" imgW="53211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49" y="1415540"/>
                        <a:ext cx="8070851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>
            <a:extLst>
              <a:ext uri="{FF2B5EF4-FFF2-40B4-BE49-F238E27FC236}">
                <a16:creationId xmlns:a16="http://schemas.microsoft.com/office/drawing/2014/main" id="{3FEE3E22-F776-5ABE-8547-43856A90ADD1}"/>
              </a:ext>
            </a:extLst>
          </p:cNvPr>
          <p:cNvSpPr/>
          <p:nvPr/>
        </p:nvSpPr>
        <p:spPr>
          <a:xfrm flipH="1">
            <a:off x="3276600" y="4736458"/>
            <a:ext cx="1676400" cy="808038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F1C2BCF-13ED-3CE8-2939-BEAB50059F7D}"/>
              </a:ext>
            </a:extLst>
          </p:cNvPr>
          <p:cNvCxnSpPr>
            <a:stCxn id="8" idx="4"/>
          </p:cNvCxnSpPr>
          <p:nvPr/>
        </p:nvCxnSpPr>
        <p:spPr>
          <a:xfrm>
            <a:off x="3276600" y="5544496"/>
            <a:ext cx="2590800" cy="0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086A9B9-7903-7C0A-B3DC-D90BB8CEC423}"/>
              </a:ext>
            </a:extLst>
          </p:cNvPr>
          <p:cNvCxnSpPr>
            <a:cxnSpLocks/>
          </p:cNvCxnSpPr>
          <p:nvPr/>
        </p:nvCxnSpPr>
        <p:spPr>
          <a:xfrm flipV="1">
            <a:off x="3276600" y="4495800"/>
            <a:ext cx="0" cy="1072399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FE6850C5-DF20-E5A2-E983-DEC1A0F4E1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3600" y="5181600"/>
            <a:ext cx="482606" cy="7239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72756F-D5E5-6366-88FA-461E084948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2095" y="4578132"/>
            <a:ext cx="946168" cy="11246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B38405A-81BC-6634-C82A-0A3F9A56D4C1}"/>
              </a:ext>
            </a:extLst>
          </p:cNvPr>
          <p:cNvSpPr txBox="1"/>
          <p:nvPr/>
        </p:nvSpPr>
        <p:spPr>
          <a:xfrm>
            <a:off x="3124200" y="5578467"/>
            <a:ext cx="60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9946D9-82F0-19C6-F367-B3C97735FD57}"/>
              </a:ext>
            </a:extLst>
          </p:cNvPr>
          <p:cNvSpPr txBox="1"/>
          <p:nvPr/>
        </p:nvSpPr>
        <p:spPr>
          <a:xfrm>
            <a:off x="4800600" y="5634335"/>
            <a:ext cx="60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43455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25</TotalTime>
  <Words>943</Words>
  <Application>Microsoft Office PowerPoint</Application>
  <PresentationFormat>On-screen Show (4:3)</PresentationFormat>
  <Paragraphs>194</Paragraphs>
  <Slides>29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0</cp:revision>
  <cp:lastPrinted>2021-10-15T15:17:11Z</cp:lastPrinted>
  <dcterms:created xsi:type="dcterms:W3CDTF">2012-01-10T18:32:24Z</dcterms:created>
  <dcterms:modified xsi:type="dcterms:W3CDTF">2023-10-18T14:51:39Z</dcterms:modified>
</cp:coreProperties>
</file>